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64D252B-DEAA-2C38-1E11-D30A95E383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427750A-C15A-4780-48D4-F09415E78F0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013821E-5F15-6AAE-3F36-124FC911413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5C0CCCA8-03E9-C790-1FD9-283130A022A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3C9B17EC-1A03-D82F-9013-6D03465D17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F71D683-3EF4-B684-58D8-CC41B5FAE6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3867C89-9F2A-41F8-9BBE-F2DA6DC857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035D542-25C9-D29F-3303-7EA18BDC29DE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26ABDB95-CE79-5943-8AC1-ADC83C345F5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19CA3CB-12A3-50C9-35CF-D1FF0AA5A06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D044B272-8913-0D9E-4599-A7187D07F44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F70DC4D4-B30B-1350-C8E0-291EDA00867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52C3244-0409-DA2B-F96E-A3984F60DE7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36A55A8-4D59-7755-84E0-5EBE7FB8F9A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F2690FB0-1210-F374-4DD2-52C801D828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9E0F78B-E4CC-5590-3A8C-A4392F2F41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F72A2C2-CAD9-AF2C-6FEA-56DA418D52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B1AE0-C340-488A-8FFA-9E8407FCE7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882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87092CA-EF45-3C8D-CB1C-86AA81B24B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9AB4FF7-86C1-82F7-D1D6-A3829511AB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0E32326-A95A-2219-761A-5CD2B9E474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015E0-EF6E-4E79-ACA6-4AE58AB626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740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417D778-4148-6A8B-A6F7-B8C32B714F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FFFB84B-73D2-5B1B-9E8A-33D7FF8EF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67787CC-C2C0-73A1-F098-11486C6A6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A9D0B5-3FCD-4B0B-B5E3-5C3A6D40A8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003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0D92F04-7FCB-7A90-FEB5-2F6853E763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0CED8AA-BE80-127C-2385-CFD4FB412B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472A413-2D4D-E19A-A626-B1BE66D3D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B437C0-CD30-4E6B-BEEA-5D08475EF3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502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62D0668-F71E-A5F5-464A-02A5751623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302A092-9AAC-2359-B35F-1057AA55A9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0266773-A235-D347-B99C-9BDC34CA66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0A9331-E872-4FE7-852D-B7E1E61C9F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369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D0DFB09-1BC7-7FAE-103B-20159B610D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156C51C-1F48-39F5-600E-DCD04DE1B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A97283C-6421-3ADE-BC4B-C319B69974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C0B96-BE0E-443D-80AC-0DB2B16AA9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0145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328B53F-4684-3C3A-47CF-2CCC8BA30E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1BE0D7F0-9AC3-6261-A62C-73C56FC338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1ACEF95-3CAB-0CDE-4353-2A0106D16C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8DB7F9-6541-4008-8CFE-1981CF153D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4395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7C65DAE-72DC-0B27-09C9-CE19DB301E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3CD24F59-0CDE-96AE-1123-213018323E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32B3896-0993-DF47-8523-0687F1F96B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40E69-0C88-44E0-86A2-815DC5D54D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356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B32E375D-A3DA-5D16-31DA-6218E0DF3B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1F388FF7-EC06-1ECB-186F-E6B9424A07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FD62B8E-0354-3947-63E7-1D082D8F15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ABB96-3755-4729-94BC-CB32379E07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1838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10B10D6-FF8B-9B1F-E9D1-DBCDCDC7D8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3A225C8-985B-014F-8DD9-F72CFAC220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D60B510-620B-DC57-5F84-CF1A8E414E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49BB5-B3DC-4DAD-A2EB-321C9A2E9C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864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BC169A5-9C40-CCC8-F34C-8A79A43629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232B5CD-3DF6-EFC4-EBC2-BF97A229A8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04CC643-A1EE-08F7-EDEB-F296FF58B4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6C3AAE-A3B4-4F1A-9D24-6E9A2A2D71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632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FB91B159-F510-92AD-B7E3-CB669EB76A1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DBC4E36-8701-DC96-DF26-6EB25FEC328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AB67B229-317A-34A2-B2A8-3C142BB09B5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6AA8DB80-7EBE-668A-6189-CE2B82BDD4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9AAF4C8A-D2D6-4EC4-5611-58CF9CADA92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5253C868-93E2-A09D-5379-466EC1642A9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0284950D-4027-93A6-B9E5-127687D8F9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873C8D58-1D84-1E0F-E97C-0FE2E0187AE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EDA31A32-52A0-02D3-8B2C-81FF35DA2DA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2FEEB6B9-85A5-854A-F0B0-8EC886FBDE1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9E1E221-5C31-4734-93A7-F2FC4EF913B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342C7A8-5484-563C-5DF7-E4B577D3D4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hyperlink" Target="../&#31532;6&#31456;.ppt#27. PowerPoint &#28436;&#31034;&#25991;&#31295;" TargetMode="External"/><Relationship Id="rId10" Type="http://schemas.openxmlformats.org/officeDocument/2006/relationships/image" Target="../media/image7.wmf"/><Relationship Id="rId4" Type="http://schemas.openxmlformats.org/officeDocument/2006/relationships/slide" Target="slide3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847E8FB-CAD4-229B-DE3F-3BECACC65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DCF110A-795C-4105-83CE-AEEA3F850CF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8916C18F-7F17-2CDA-CBF6-41F21B1DC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304800"/>
            <a:ext cx="84867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容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015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钢瓶内乙烷压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3.8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温度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试求瓶内乙烷质量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若钢瓶内压力升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.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瓶内乙烷温度。已知</a:t>
            </a:r>
            <a:r>
              <a:rPr kumimoji="1"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B670D4E9-1268-995B-5B04-5B9363D31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336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E7F1673D-6BC3-B31A-E4F4-7E258B572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349500"/>
          <a:ext cx="49450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889000" progId="Equation.DSMT4">
                  <p:embed/>
                </p:oleObj>
              </mc:Choice>
              <mc:Fallback>
                <p:oleObj name="Equation" r:id="rId2" imgW="23368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4945062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8BD3F12B-F9CF-82A5-D686-51ACFFE94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437063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z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.445</a:t>
            </a:r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60ADE93E-2831-E784-2211-C1654B32E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5059363"/>
          <a:ext cx="71183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647700" progId="Equation.DSMT4">
                  <p:embed/>
                </p:oleObj>
              </mc:Choice>
              <mc:Fallback>
                <p:oleObj name="Equation" r:id="rId4" imgW="34544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059363"/>
                        <a:ext cx="71183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>
            <a:extLst>
              <a:ext uri="{FF2B5EF4-FFF2-40B4-BE49-F238E27FC236}">
                <a16:creationId xmlns:a16="http://schemas.microsoft.com/office/drawing/2014/main" id="{CF745A59-10A0-5C90-EB2B-A7A9C697E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416425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6" action="ppaction://hlinksldjump"/>
              </a:rPr>
              <a:t>通用压缩因子图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" name="Object 0">
            <a:extLst>
              <a:ext uri="{FF2B5EF4-FFF2-40B4-BE49-F238E27FC236}">
                <a16:creationId xmlns:a16="http://schemas.microsoft.com/office/drawing/2014/main" id="{D53D6B04-D482-AD88-B6C6-9B7664CDC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484313"/>
          <a:ext cx="5184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241300" progId="Equation.DSMT4">
                  <p:embed/>
                </p:oleObj>
              </mc:Choice>
              <mc:Fallback>
                <p:oleObj name="Equation" r:id="rId7" imgW="2451100" imgH="2413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51847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" name="Rectangle 1">
            <a:extLst>
              <a:ext uri="{FF2B5EF4-FFF2-40B4-BE49-F238E27FC236}">
                <a16:creationId xmlns:a16="http://schemas.microsoft.com/office/drawing/2014/main" id="{5C81B00A-5716-FA70-787E-0FE5BF27C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20503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083" name="Text Box 2">
            <a:extLst>
              <a:ext uri="{FF2B5EF4-FFF2-40B4-BE49-F238E27FC236}">
                <a16:creationId xmlns:a16="http://schemas.microsoft.com/office/drawing/2014/main" id="{885F7CF9-4C61-F2A6-FF9D-5995BC167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255</a:t>
            </a:r>
          </a:p>
        </p:txBody>
      </p:sp>
      <p:sp>
        <p:nvSpPr>
          <p:cNvPr id="3084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D2E92BE-7DA4-7C82-F74B-7B49786B9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6553200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2" grpId="0"/>
      <p:bldP spid="2054" grpId="0" build="p" autoUpdateAnimBg="0"/>
      <p:bldP spid="2056" grpId="0" build="p" autoUpdateAnimBg="0"/>
      <p:bldP spid="61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7311DB63-FDC2-ABD5-5794-8F4021ABC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4FA4798-AC72-4902-AFE7-1C6FEA15555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BF5FDB01-0906-EEC6-4BDF-541E26B4C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22275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E3F8D57B-43D0-CECA-3DFF-F27172C3F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228600"/>
          <a:ext cx="3959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431800" progId="Equation.DSMT4">
                  <p:embed/>
                </p:oleObj>
              </mc:Choice>
              <mc:Fallback>
                <p:oleObj name="Equation" r:id="rId2" imgW="1981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8600"/>
                        <a:ext cx="3959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>
            <a:extLst>
              <a:ext uri="{FF2B5EF4-FFF2-40B4-BE49-F238E27FC236}">
                <a16:creationId xmlns:a16="http://schemas.microsoft.com/office/drawing/2014/main" id="{1AB5788B-55BC-B681-274A-5ECF3A777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533775"/>
            <a:ext cx="578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差法，设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.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则与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.2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查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4" action="ppaction://hlinksldjump"/>
              </a:rPr>
              <a:t>图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AE8C6E38-4204-2EDC-0556-72328DE12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4410075"/>
          <a:ext cx="3330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93700" progId="Equation.DSMT4">
                  <p:embed/>
                </p:oleObj>
              </mc:Choice>
              <mc:Fallback>
                <p:oleObj name="Equation" r:id="rId5" imgW="1600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410075"/>
                        <a:ext cx="33305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B062F74-86D7-2911-5213-ECD713E81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182688"/>
          <a:ext cx="58308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70200" imgH="431800" progId="Equation.DSMT4">
                  <p:embed/>
                </p:oleObj>
              </mc:Choice>
              <mc:Fallback>
                <p:oleObj name="Equation" r:id="rId7" imgW="2870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82688"/>
                        <a:ext cx="58308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BB633B5C-7627-9C82-40EB-21D162A5F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062163"/>
          <a:ext cx="86439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78300" imgH="660400" progId="Equation.DSMT4">
                  <p:embed/>
                </p:oleObj>
              </mc:Choice>
              <mc:Fallback>
                <p:oleObj name="Equation" r:id="rId9" imgW="41783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2163"/>
                        <a:ext cx="864393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Object 1024">
            <a:extLst>
              <a:ext uri="{FF2B5EF4-FFF2-40B4-BE49-F238E27FC236}">
                <a16:creationId xmlns:a16="http://schemas.microsoft.com/office/drawing/2014/main" id="{BB11EDAF-E373-305A-C2DF-45AD090CE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4440238"/>
          <a:ext cx="2111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032" imgH="393529" progId="Equation.DSMT4">
                  <p:embed/>
                </p:oleObj>
              </mc:Choice>
              <mc:Fallback>
                <p:oleObj name="Equation" r:id="rId11" imgW="1079032" imgH="39352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440238"/>
                        <a:ext cx="2111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" name="Object 1025">
            <a:extLst>
              <a:ext uri="{FF2B5EF4-FFF2-40B4-BE49-F238E27FC236}">
                <a16:creationId xmlns:a16="http://schemas.microsoft.com/office/drawing/2014/main" id="{4355CDC3-8A15-D326-9C5C-70FE7C4B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949950"/>
          <a:ext cx="62214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4000" imgH="254000" progId="Equation.DSMT4">
                  <p:embed/>
                </p:oleObj>
              </mc:Choice>
              <mc:Fallback>
                <p:oleObj name="Equation" r:id="rId13" imgW="2794000" imgH="254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49950"/>
                        <a:ext cx="62214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026">
            <a:extLst>
              <a:ext uri="{FF2B5EF4-FFF2-40B4-BE49-F238E27FC236}">
                <a16:creationId xmlns:a16="http://schemas.microsoft.com/office/drawing/2014/main" id="{BA5EC4B9-F639-E9BA-F7AA-D0434EB0C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48288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误差可以接受，所以</a:t>
            </a:r>
          </a:p>
        </p:txBody>
      </p:sp>
      <p:sp>
        <p:nvSpPr>
          <p:cNvPr id="4108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BDC960C-25D2-2EC6-0277-A8237D656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87026E93-E7BB-2DAF-0008-39163CCCA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3538538"/>
            <a:ext cx="2786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6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代入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" name="Text Box 1027">
            <a:extLst>
              <a:ext uri="{FF2B5EF4-FFF2-40B4-BE49-F238E27FC236}">
                <a16:creationId xmlns:a16="http://schemas.microsoft.com/office/drawing/2014/main" id="{FDE9A860-9184-07A4-5B7B-76B89F6E4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634523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5" action="ppaction://hlinkpres?slideindex=27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3076" grpId="0" build="p" autoUpdateAnimBg="0"/>
      <p:bldP spid="2" grpId="0"/>
      <p:bldP spid="16" grpId="0" build="p" autoUpdateAnimBg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29A9AA69-E499-BD28-9D7F-63F0BCB2E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29D5D2A-202B-4549-8218-837B2A2C7C2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pic>
        <p:nvPicPr>
          <p:cNvPr id="13314" name="Picture 2" descr="6-6">
            <a:extLst>
              <a:ext uri="{FF2B5EF4-FFF2-40B4-BE49-F238E27FC236}">
                <a16:creationId xmlns:a16="http://schemas.microsoft.com/office/drawing/2014/main" id="{9769249B-37D7-A337-8AD3-B14E54AD2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49275"/>
            <a:ext cx="8964612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Line 5">
            <a:extLst>
              <a:ext uri="{FF2B5EF4-FFF2-40B4-BE49-F238E27FC236}">
                <a16:creationId xmlns:a16="http://schemas.microsoft.com/office/drawing/2014/main" id="{E0A29EAE-5884-8C00-19B7-01A9024ED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8038" y="4940300"/>
            <a:ext cx="0" cy="144463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C6DB59D8-020D-0E06-CF0E-92502A4141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8038" y="2997200"/>
            <a:ext cx="0" cy="20875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DFD644D7-4F7E-3154-A1BF-90180C2A4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3541713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8136B499-39C1-72CD-B3BC-F2B268554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7450" y="4149725"/>
            <a:ext cx="20891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0BA67215-29B4-5F10-06C3-246F3D779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3998913"/>
            <a:ext cx="698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hlinkClick r:id="rId3" action="ppaction://hlinksldjump"/>
              </a:rPr>
              <a:t>0.445</a:t>
            </a:r>
            <a:endParaRPr lang="en-US" altLang="zh-CN" sz="1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C74A5F82-6085-4DC7-FE75-30D98012B3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4941888"/>
            <a:ext cx="0" cy="144462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3C4F440E-432B-D877-A1F7-CF516BB143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2997200"/>
            <a:ext cx="0" cy="20875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C6BE4711-7C68-A55E-8BD1-C2B413141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013" y="2922588"/>
            <a:ext cx="336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00A987EA-F318-BA5E-07CF-BB027563F8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7450" y="3500438"/>
            <a:ext cx="30972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14FA32DA-E18D-4FBE-4B06-B97974B5F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698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</a:rPr>
              <a:t>0.620</a:t>
            </a:r>
          </a:p>
        </p:txBody>
      </p:sp>
      <p:sp>
        <p:nvSpPr>
          <p:cNvPr id="5134" name="AutoShape 1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CCC48EE-9530-6915-E388-A15702C59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608638"/>
            <a:ext cx="144462" cy="69215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1" grpId="0"/>
      <p:bldP spid="13324" grpId="0"/>
      <p:bldP spid="13326" grpId="0"/>
      <p:bldP spid="513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75</TotalTime>
  <Words>92</Words>
  <Application>Microsoft Office PowerPoint</Application>
  <PresentationFormat>全屏显示(4:3)</PresentationFormat>
  <Paragraphs>2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4</cp:revision>
  <dcterms:created xsi:type="dcterms:W3CDTF">2000-08-04T02:51:19Z</dcterms:created>
  <dcterms:modified xsi:type="dcterms:W3CDTF">2025-08-22T07:49:25Z</dcterms:modified>
</cp:coreProperties>
</file>